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56B7535" w14:textId="77777777" w:rsidR="008F1C6B" w:rsidRPr="008F1C6B" w:rsidRDefault="002B4C27" w:rsidP="008F1C6B">
      <w:pPr>
        <w:pStyle w:val="a3"/>
        <w:numPr>
          <w:ilvl w:val="0"/>
          <w:numId w:val="2"/>
        </w:numPr>
        <w:ind w:firstLineChars="0"/>
        <w:rPr>
          <w:shd w:val="clear" w:color="auto" w:fill="FFFFFF"/>
        </w:rPr>
      </w:pPr>
      <w:bookmarkStart w:id="0" w:name="_GoBack"/>
      <w:bookmarkEnd w:id="0"/>
      <w:r w:rsidRPr="008F1C6B">
        <w:rPr>
          <w:rFonts w:hint="eastAsia"/>
          <w:shd w:val="clear" w:color="auto" w:fill="FFFFFF"/>
        </w:rPr>
        <w:t>计算DAZ无表情和每个表情100%的68个点的3D位置，写上</w:t>
      </w:r>
      <w:proofErr w:type="spellStart"/>
      <w:r w:rsidRPr="008F1C6B">
        <w:rPr>
          <w:rFonts w:hint="eastAsia"/>
          <w:shd w:val="clear" w:color="auto" w:fill="FFFFFF"/>
        </w:rPr>
        <w:t>npy</w:t>
      </w:r>
      <w:proofErr w:type="spellEnd"/>
      <w:r w:rsidRPr="008F1C6B">
        <w:rPr>
          <w:rFonts w:hint="eastAsia"/>
          <w:shd w:val="clear" w:color="auto" w:fill="FFFFFF"/>
        </w:rPr>
        <w:t>文件</w:t>
      </w:r>
    </w:p>
    <w:p w14:paraId="2450A4C2" w14:textId="77777777" w:rsidR="008F1C6B" w:rsidRPr="008F1C6B" w:rsidRDefault="002B4C27" w:rsidP="008F1C6B">
      <w:pPr>
        <w:pStyle w:val="a3"/>
        <w:numPr>
          <w:ilvl w:val="0"/>
          <w:numId w:val="2"/>
        </w:numPr>
        <w:ind w:firstLineChars="0"/>
        <w:rPr>
          <w:shd w:val="clear" w:color="auto" w:fill="FFFFFF"/>
        </w:rPr>
      </w:pPr>
      <w:r w:rsidRPr="008F1C6B">
        <w:rPr>
          <w:rFonts w:hint="eastAsia"/>
          <w:shd w:val="clear" w:color="auto" w:fill="FFFFFF"/>
        </w:rPr>
        <w:t>计算DAZ无表情的BFM Shape参数，计算每个表情的BFM Expression 参数</w:t>
      </w:r>
    </w:p>
    <w:p w14:paraId="3683CA21" w14:textId="44CD5CF3" w:rsidR="00963957" w:rsidRDefault="002B4C27" w:rsidP="008F1C6B">
      <w:pPr>
        <w:pStyle w:val="a3"/>
        <w:numPr>
          <w:ilvl w:val="0"/>
          <w:numId w:val="2"/>
        </w:numPr>
        <w:ind w:firstLineChars="0"/>
        <w:rPr>
          <w:shd w:val="clear" w:color="auto" w:fill="FFFFFF"/>
        </w:rPr>
      </w:pPr>
      <w:r w:rsidRPr="008F1C6B">
        <w:rPr>
          <w:rFonts w:hint="eastAsia"/>
          <w:shd w:val="clear" w:color="auto" w:fill="FFFFFF"/>
        </w:rPr>
        <w:t>从BFM Expression 参数 计算DAZ每个表情的强度</w:t>
      </w:r>
    </w:p>
    <w:p w14:paraId="76E9BBA7" w14:textId="1FA2CD6B" w:rsidR="002B4C27" w:rsidRDefault="002B4C27" w:rsidP="00C0691C"/>
    <w:p w14:paraId="43AF5351" w14:textId="381C3546" w:rsidR="00C0691C" w:rsidRDefault="00C0691C" w:rsidP="00C0691C"/>
    <w:p w14:paraId="2D349905" w14:textId="776C6A06" w:rsidR="00C0691C" w:rsidRDefault="00C0691C" w:rsidP="00C0691C">
      <w:pPr>
        <w:pStyle w:val="1"/>
        <w:numPr>
          <w:ilvl w:val="0"/>
          <w:numId w:val="3"/>
        </w:numPr>
      </w:pPr>
      <w:r>
        <w:t>shape</w:t>
      </w:r>
      <w:r>
        <w:rPr>
          <w:rFonts w:hint="eastAsia"/>
        </w:rPr>
        <w:t>参数计算</w:t>
      </w:r>
    </w:p>
    <w:p w14:paraId="28E5153C" w14:textId="35EBBADE" w:rsidR="00C0691C" w:rsidRDefault="00FB23E5" w:rsidP="00FB23E5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平移D</w:t>
      </w:r>
      <w:r>
        <w:t>AZ</w:t>
      </w:r>
      <w:r>
        <w:rPr>
          <w:rFonts w:hint="eastAsia"/>
        </w:rPr>
        <w:t>到</w:t>
      </w:r>
      <w:r>
        <w:t>BFM.</w:t>
      </w:r>
    </w:p>
    <w:p w14:paraId="2492FC74" w14:textId="09973E99" w:rsidR="00FB23E5" w:rsidRDefault="00FB23E5" w:rsidP="00FB23E5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根据6</w:t>
      </w:r>
      <w:r>
        <w:t>8</w:t>
      </w:r>
      <w:r>
        <w:rPr>
          <w:rFonts w:hint="eastAsia"/>
        </w:rPr>
        <w:t>点计算D</w:t>
      </w:r>
      <w:r>
        <w:t>AZ</w:t>
      </w:r>
      <w:r>
        <w:rPr>
          <w:rFonts w:hint="eastAsia"/>
        </w:rPr>
        <w:t>到B</w:t>
      </w:r>
      <w:r>
        <w:t>FM</w:t>
      </w:r>
      <w:r>
        <w:rPr>
          <w:rFonts w:hint="eastAsia"/>
        </w:rPr>
        <w:t>的旋转。</w:t>
      </w:r>
    </w:p>
    <w:p w14:paraId="0A493213" w14:textId="2A0B221E" w:rsidR="00FB23E5" w:rsidRDefault="00FB23E5" w:rsidP="00FB23E5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计算s</w:t>
      </w:r>
      <w:r>
        <w:t>hape</w:t>
      </w:r>
    </w:p>
    <w:p w14:paraId="0828918C" w14:textId="16B513C1" w:rsidR="00FB23E5" w:rsidRDefault="00FB23E5" w:rsidP="00FB23E5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计算误差，假如误差小于阈值结束，否则下一步循环</w:t>
      </w:r>
      <w:r w:rsidR="003B2281">
        <w:rPr>
          <w:rFonts w:hint="eastAsia"/>
        </w:rPr>
        <w:t>。</w:t>
      </w:r>
    </w:p>
    <w:p w14:paraId="3BC38FBB" w14:textId="479C6FD6" w:rsidR="005A6FF2" w:rsidRDefault="005A6FF2" w:rsidP="005A6FF2">
      <w:pPr>
        <w:ind w:left="360"/>
      </w:pPr>
    </w:p>
    <w:p w14:paraId="577B3969" w14:textId="2D5654BA" w:rsidR="005A6FF2" w:rsidRDefault="005A6FF2" w:rsidP="005A6FF2">
      <w:pPr>
        <w:ind w:left="360"/>
      </w:pPr>
    </w:p>
    <w:p w14:paraId="63FD2668" w14:textId="01B73E86" w:rsidR="005A6FF2" w:rsidRDefault="005A6FF2" w:rsidP="005A6FF2">
      <w:pPr>
        <w:ind w:left="360"/>
      </w:pPr>
    </w:p>
    <w:p w14:paraId="6DE64CE1" w14:textId="479CB68E" w:rsidR="005A6FF2" w:rsidRDefault="005A6FF2" w:rsidP="005A6FF2">
      <w:pPr>
        <w:pStyle w:val="MTDisplayEquation"/>
      </w:pPr>
      <w:r>
        <w:tab/>
      </w:r>
      <w:r w:rsidRPr="005A6FF2">
        <w:rPr>
          <w:position w:val="-10"/>
        </w:rPr>
        <w:object w:dxaOrig="3060" w:dyaOrig="320" w14:anchorId="4B0EFC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6pt;height:16.1pt" o:ole="">
            <v:imagedata r:id="rId7" o:title=""/>
          </v:shape>
          <o:OLEObject Type="Embed" ProgID="Equation.DSMT4" ShapeID="_x0000_i1025" DrawAspect="Content" ObjectID="_1638262098" r:id="rId8"/>
        </w:object>
      </w:r>
      <w:r>
        <w:t xml:space="preserve"> </w:t>
      </w:r>
    </w:p>
    <w:p w14:paraId="6C868124" w14:textId="4A4391A0" w:rsidR="005A6FF2" w:rsidRDefault="00527EBE" w:rsidP="00527EBE">
      <w:pPr>
        <w:pStyle w:val="MTDisplayEquation"/>
      </w:pPr>
      <w:r>
        <w:tab/>
      </w:r>
      <w:r w:rsidR="008E156D" w:rsidRPr="00226621">
        <w:rPr>
          <w:position w:val="-128"/>
        </w:rPr>
        <w:object w:dxaOrig="2560" w:dyaOrig="2780" w14:anchorId="1C1DA864">
          <v:shape id="_x0000_i1026" type="#_x0000_t75" style="width:127.9pt;height:139.15pt" o:ole="">
            <v:imagedata r:id="rId9" o:title=""/>
          </v:shape>
          <o:OLEObject Type="Embed" ProgID="Equation.DSMT4" ShapeID="_x0000_i1026" DrawAspect="Content" ObjectID="_1638262099" r:id="rId10"/>
        </w:object>
      </w:r>
      <w:r>
        <w:t xml:space="preserve"> </w:t>
      </w:r>
    </w:p>
    <w:p w14:paraId="1D3682B1" w14:textId="4F40726D" w:rsidR="005B2ED2" w:rsidRDefault="005B2ED2" w:rsidP="005B2ED2"/>
    <w:p w14:paraId="7672AD4A" w14:textId="2064FDD0" w:rsidR="005B2ED2" w:rsidRDefault="005B2ED2" w:rsidP="005B2ED2"/>
    <w:p w14:paraId="5D69D41A" w14:textId="38C26471" w:rsidR="005B2ED2" w:rsidRDefault="005B2ED2" w:rsidP="005B2ED2"/>
    <w:p w14:paraId="14941746" w14:textId="7C346CD8" w:rsidR="005B2ED2" w:rsidRDefault="005B2ED2" w:rsidP="005B2ED2"/>
    <w:p w14:paraId="0240882B" w14:textId="376955E0" w:rsidR="005B2ED2" w:rsidRDefault="005B2ED2" w:rsidP="005B2ED2"/>
    <w:p w14:paraId="5F103BC4" w14:textId="074CB73A" w:rsidR="005B2ED2" w:rsidRDefault="005B2ED2" w:rsidP="005B2ED2"/>
    <w:p w14:paraId="251DD702" w14:textId="3ED04238" w:rsidR="005B2ED2" w:rsidRDefault="005B2ED2" w:rsidP="005B2ED2"/>
    <w:p w14:paraId="56893C14" w14:textId="68FD570F" w:rsidR="005B2ED2" w:rsidRDefault="005B2ED2" w:rsidP="005B2ED2"/>
    <w:p w14:paraId="5A01D541" w14:textId="29376A44" w:rsidR="005B2ED2" w:rsidRDefault="005B2ED2" w:rsidP="005B2ED2"/>
    <w:p w14:paraId="4DF46F78" w14:textId="44A803A4" w:rsidR="005B2ED2" w:rsidRDefault="005B2ED2" w:rsidP="005B2ED2"/>
    <w:p w14:paraId="7CA08E01" w14:textId="7B224362" w:rsidR="005B2ED2" w:rsidRDefault="005B2ED2" w:rsidP="005B2ED2"/>
    <w:p w14:paraId="6C7FFA10" w14:textId="7B6454E9" w:rsidR="005B2ED2" w:rsidRDefault="005B2ED2" w:rsidP="005B2ED2"/>
    <w:p w14:paraId="531A743E" w14:textId="00E2E655" w:rsidR="005B2ED2" w:rsidRDefault="005B2ED2" w:rsidP="005B2ED2"/>
    <w:p w14:paraId="1BAAFFA2" w14:textId="1A06DAFA" w:rsidR="005B2ED2" w:rsidRDefault="005B2ED2" w:rsidP="005B2ED2"/>
    <w:p w14:paraId="140B5F7C" w14:textId="0950B9B5" w:rsidR="005B2ED2" w:rsidRDefault="005B2ED2" w:rsidP="005B2ED2"/>
    <w:p w14:paraId="78F0FDED" w14:textId="77777777" w:rsidR="005B2ED2" w:rsidRPr="005B2ED2" w:rsidRDefault="005B2ED2" w:rsidP="005B2ED2">
      <w:pPr>
        <w:rPr>
          <w:rFonts w:hint="eastAsia"/>
        </w:rPr>
      </w:pPr>
    </w:p>
    <w:bookmarkStart w:id="1" w:name="_Hlk26191036"/>
    <w:p w14:paraId="45996437" w14:textId="23A9419E" w:rsidR="00BE3374" w:rsidRDefault="00D40A5F" w:rsidP="005A6FF2">
      <w:pPr>
        <w:ind w:left="360"/>
      </w:pPr>
      <w:r w:rsidRPr="00BE3374">
        <w:rPr>
          <w:position w:val="-14"/>
        </w:rPr>
        <w:object w:dxaOrig="2620" w:dyaOrig="440" w14:anchorId="313ABD3A">
          <v:shape id="_x0000_i1029" type="#_x0000_t75" style="width:131.1pt;height:21.5pt" o:ole="">
            <v:imagedata r:id="rId11" o:title=""/>
          </v:shape>
          <o:OLEObject Type="Embed" ProgID="Equation.DSMT4" ShapeID="_x0000_i1029" DrawAspect="Content" ObjectID="_1638262100" r:id="rId12"/>
        </w:object>
      </w:r>
      <w:r w:rsidR="00BE3374">
        <w:t xml:space="preserve"> </w:t>
      </w:r>
      <w:r w:rsidR="00BE3374">
        <w:rPr>
          <w:rFonts w:hint="eastAsia"/>
        </w:rPr>
        <w:t>表示D</w:t>
      </w:r>
      <w:r w:rsidR="00BE3374">
        <w:t>AZ</w:t>
      </w:r>
      <w:r>
        <w:rPr>
          <w:rFonts w:hint="eastAsia"/>
        </w:rPr>
        <w:t>第</w:t>
      </w:r>
      <w:r w:rsidR="00D00217" w:rsidRPr="00D00217">
        <w:rPr>
          <w:position w:val="-6"/>
        </w:rPr>
        <w:object w:dxaOrig="139" w:dyaOrig="260" w14:anchorId="296719C0">
          <v:shape id="_x0000_i1030" type="#_x0000_t75" style="width:7pt;height:12.9pt" o:ole="">
            <v:imagedata r:id="rId13" o:title=""/>
          </v:shape>
          <o:OLEObject Type="Embed" ProgID="Equation.DSMT4" ShapeID="_x0000_i1030" DrawAspect="Content" ObjectID="_1638262101" r:id="rId14"/>
        </w:object>
      </w:r>
      <w:r w:rsidR="00D00217">
        <w:t xml:space="preserve">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表情</w:t>
      </w:r>
      <w:r w:rsidR="00BE3374">
        <w:rPr>
          <w:rFonts w:hint="eastAsia"/>
        </w:rPr>
        <w:t>参数</w:t>
      </w:r>
      <w:r>
        <w:rPr>
          <w:rFonts w:hint="eastAsia"/>
        </w:rPr>
        <w:t>为1</w:t>
      </w:r>
    </w:p>
    <w:p w14:paraId="499D9BC4" w14:textId="1FA24D2E" w:rsidR="00BE3374" w:rsidRDefault="00E21606" w:rsidP="005A6FF2">
      <w:pPr>
        <w:ind w:left="360"/>
      </w:pPr>
      <w:r w:rsidRPr="00E21606">
        <w:rPr>
          <w:position w:val="-18"/>
        </w:rPr>
        <w:object w:dxaOrig="2659" w:dyaOrig="540" w14:anchorId="1A22CFA1">
          <v:shape id="_x0000_i1031" type="#_x0000_t75" style="width:133.25pt;height:27.4pt" o:ole="">
            <v:imagedata r:id="rId15" o:title=""/>
          </v:shape>
          <o:OLEObject Type="Embed" ProgID="Equation.DSMT4" ShapeID="_x0000_i1031" DrawAspect="Content" ObjectID="_1638262102" r:id="rId16"/>
        </w:object>
      </w:r>
      <w:r w:rsidR="00BE3374">
        <w:t xml:space="preserve">   </w:t>
      </w:r>
      <w:r w:rsidR="00BE3374">
        <w:rPr>
          <w:rFonts w:hint="eastAsia"/>
        </w:rPr>
        <w:t>表示</w:t>
      </w:r>
      <w:r>
        <w:rPr>
          <w:rFonts w:hint="eastAsia"/>
        </w:rPr>
        <w:t>D</w:t>
      </w:r>
      <w:r>
        <w:t>AZ</w:t>
      </w:r>
      <w:r>
        <w:rPr>
          <w:rFonts w:hint="eastAsia"/>
        </w:rPr>
        <w:t>第</w:t>
      </w:r>
      <w:r w:rsidRPr="00D00217">
        <w:rPr>
          <w:position w:val="-6"/>
        </w:rPr>
        <w:object w:dxaOrig="139" w:dyaOrig="260" w14:anchorId="635F8FC9">
          <v:shape id="_x0000_i1032" type="#_x0000_t75" style="width:7pt;height:12.9pt" o:ole="">
            <v:imagedata r:id="rId13" o:title=""/>
          </v:shape>
          <o:OLEObject Type="Embed" ProgID="Equation.DSMT4" ShapeID="_x0000_i1032" DrawAspect="Content" ObjectID="_1638262103" r:id="rId17"/>
        </w:object>
      </w:r>
      <w:r>
        <w:t xml:space="preserve">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表情为1对应的B</w:t>
      </w:r>
      <w:r>
        <w:t>FM</w:t>
      </w:r>
      <w:r w:rsidR="00BE3374">
        <w:rPr>
          <w:rFonts w:hint="eastAsia"/>
        </w:rPr>
        <w:t>表情参数</w:t>
      </w:r>
    </w:p>
    <w:p w14:paraId="30778DF7" w14:textId="71F82AE0" w:rsidR="00907616" w:rsidRDefault="00907616" w:rsidP="005A6FF2">
      <w:pPr>
        <w:ind w:left="360"/>
      </w:pPr>
      <w:r w:rsidRPr="00907616">
        <w:rPr>
          <w:position w:val="-12"/>
        </w:rPr>
        <w:object w:dxaOrig="220" w:dyaOrig="360" w14:anchorId="5EC80FD8">
          <v:shape id="_x0000_i1080" type="#_x0000_t75" style="width:10.75pt;height:18.25pt" o:ole="">
            <v:imagedata r:id="rId18" o:title=""/>
          </v:shape>
          <o:OLEObject Type="Embed" ProgID="Equation.DSMT4" ShapeID="_x0000_i1080" DrawAspect="Content" ObjectID="_1638262104" r:id="rId19"/>
        </w:object>
      </w:r>
      <w:r>
        <w:t xml:space="preserve"> </w:t>
      </w:r>
      <w:r>
        <w:rPr>
          <w:rFonts w:hint="eastAsia"/>
        </w:rPr>
        <w:t>表示B</w:t>
      </w:r>
      <w:r>
        <w:t>FM</w:t>
      </w:r>
      <w:r>
        <w:rPr>
          <w:rFonts w:hint="eastAsia"/>
        </w:rPr>
        <w:t>的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e</w:t>
      </w:r>
      <w:r>
        <w:t>xpress basis</w:t>
      </w:r>
      <w:r>
        <w:rPr>
          <w:rFonts w:hint="eastAsia"/>
        </w:rPr>
        <w:t>，</w:t>
      </w:r>
      <w:r w:rsidRPr="00907616">
        <w:rPr>
          <w:position w:val="-12"/>
        </w:rPr>
        <w:object w:dxaOrig="260" w:dyaOrig="360" w14:anchorId="3E0B6E11">
          <v:shape id="_x0000_i1083" type="#_x0000_t75" style="width:12.9pt;height:18.25pt" o:ole="">
            <v:imagedata r:id="rId20" o:title=""/>
          </v:shape>
          <o:OLEObject Type="Embed" ProgID="Equation.DSMT4" ShapeID="_x0000_i1083" DrawAspect="Content" ObjectID="_1638262105" r:id="rId21"/>
        </w:object>
      </w:r>
      <w:r>
        <w:rPr>
          <w:rFonts w:hint="eastAsia"/>
        </w:rPr>
        <w:t>表示D</w:t>
      </w:r>
      <w:r>
        <w:t>AZ</w:t>
      </w:r>
      <w:r>
        <w:rPr>
          <w:rFonts w:hint="eastAsia"/>
        </w:rPr>
        <w:t>的b</w:t>
      </w:r>
      <w:r>
        <w:t>asis</w:t>
      </w:r>
      <w:r w:rsidR="00111F25">
        <w:rPr>
          <w:rFonts w:hint="eastAsia"/>
        </w:rPr>
        <w:t>（只是计算表情对应的）</w:t>
      </w:r>
      <w:r>
        <w:t xml:space="preserve"> </w:t>
      </w:r>
    </w:p>
    <w:p w14:paraId="4BAB704B" w14:textId="71E86749" w:rsidR="005B2ED2" w:rsidRDefault="005B2ED2" w:rsidP="005A6FF2">
      <w:pPr>
        <w:ind w:left="360"/>
        <w:rPr>
          <w:rFonts w:hint="eastAsia"/>
        </w:rPr>
      </w:pPr>
      <w:r w:rsidRPr="005B2ED2">
        <w:rPr>
          <w:position w:val="-14"/>
        </w:rPr>
        <w:object w:dxaOrig="1740" w:dyaOrig="400" w14:anchorId="6DE6AA51">
          <v:shape id="_x0000_i1347" type="#_x0000_t75" style="width:87.05pt;height:19.9pt" o:ole="">
            <v:imagedata r:id="rId22" o:title=""/>
          </v:shape>
          <o:OLEObject Type="Embed" ProgID="Equation.DSMT4" ShapeID="_x0000_i1347" DrawAspect="Content" ObjectID="_1638262106" r:id="rId23"/>
        </w:object>
      </w:r>
      <w:r>
        <w:t xml:space="preserve"> </w:t>
      </w:r>
      <w:r>
        <w:rPr>
          <w:rFonts w:hint="eastAsia"/>
        </w:rPr>
        <w:t>表示</w:t>
      </w:r>
      <w:r w:rsidR="009F2AB2">
        <w:rPr>
          <w:rFonts w:hint="eastAsia"/>
        </w:rPr>
        <w:t>（B</w:t>
      </w:r>
      <w:r w:rsidR="009F2AB2">
        <w:t>FM</w:t>
      </w:r>
      <w:r w:rsidR="009F2AB2">
        <w:rPr>
          <w:rFonts w:hint="eastAsia"/>
        </w:rPr>
        <w:t>和美术模型匹配）</w:t>
      </w:r>
      <w:r>
        <w:rPr>
          <w:rFonts w:hint="eastAsia"/>
        </w:rPr>
        <w:t>对应点选出的</w:t>
      </w:r>
      <w:r w:rsidR="009F2AB2">
        <w:rPr>
          <w:rFonts w:hint="eastAsia"/>
        </w:rPr>
        <w:t>B</w:t>
      </w:r>
      <w:r w:rsidR="009F2AB2">
        <w:t>FM</w:t>
      </w:r>
      <w:r w:rsidR="009F2AB2">
        <w:rPr>
          <w:rFonts w:hint="eastAsia"/>
        </w:rPr>
        <w:t>的</w:t>
      </w:r>
      <w:r w:rsidR="009F2AB2">
        <w:rPr>
          <w:rFonts w:hint="eastAsia"/>
        </w:rPr>
        <w:t>b</w:t>
      </w:r>
      <w:r w:rsidR="009F2AB2">
        <w:t>asis</w:t>
      </w:r>
      <w:r w:rsidR="009F2AB2">
        <w:rPr>
          <w:rFonts w:hint="eastAsia"/>
        </w:rPr>
        <w:t>部分</w:t>
      </w:r>
    </w:p>
    <w:bookmarkEnd w:id="1"/>
    <w:p w14:paraId="0C41A47A" w14:textId="6A20AFCD" w:rsidR="001C30DA" w:rsidRDefault="00C17D0F" w:rsidP="00C17D0F">
      <w:pPr>
        <w:pStyle w:val="MTDisplayEquation"/>
      </w:pPr>
      <w:r>
        <w:tab/>
      </w:r>
      <w:r w:rsidR="005B2ED2" w:rsidRPr="00C17D0F">
        <w:rPr>
          <w:position w:val="-84"/>
        </w:rPr>
        <w:object w:dxaOrig="4660" w:dyaOrig="1800" w14:anchorId="405ECEB8">
          <v:shape id="_x0000_i1095" type="#_x0000_t75" style="width:233.2pt;height:90.25pt" o:ole="">
            <v:imagedata r:id="rId24" o:title=""/>
          </v:shape>
          <o:OLEObject Type="Embed" ProgID="Equation.DSMT4" ShapeID="_x0000_i1095" DrawAspect="Content" ObjectID="_1638262107" r:id="rId25"/>
        </w:object>
      </w:r>
      <w:r>
        <w:t xml:space="preserve"> </w:t>
      </w:r>
    </w:p>
    <w:p w14:paraId="5158EB30" w14:textId="5D1CDA2A" w:rsidR="00C17D0F" w:rsidRDefault="005B2ED2" w:rsidP="00C17D0F">
      <w:pPr>
        <w:pStyle w:val="MTDisplayEquation"/>
      </w:pPr>
      <w:r>
        <w:rPr>
          <w:rFonts w:hint="eastAsia"/>
        </w:rPr>
        <w:t>计算得到</w:t>
      </w:r>
      <w:r w:rsidR="00C17D0F">
        <w:tab/>
      </w:r>
      <w:r w:rsidRPr="005B2ED2">
        <w:rPr>
          <w:position w:val="-14"/>
        </w:rPr>
        <w:object w:dxaOrig="4360" w:dyaOrig="400" w14:anchorId="57AE200E">
          <v:shape id="_x0000_i1099" type="#_x0000_t75" style="width:218.15pt;height:19.9pt" o:ole="">
            <v:imagedata r:id="rId26" o:title=""/>
          </v:shape>
          <o:OLEObject Type="Embed" ProgID="Equation.DSMT4" ShapeID="_x0000_i1099" DrawAspect="Content" ObjectID="_1638262108" r:id="rId27"/>
        </w:object>
      </w:r>
      <w:r w:rsidR="00C17D0F">
        <w:t xml:space="preserve"> </w:t>
      </w:r>
      <w:r w:rsidR="00C40839">
        <w:rPr>
          <w:rFonts w:hint="eastAsia"/>
        </w:rPr>
        <w:t>，</w:t>
      </w:r>
      <w:r w:rsidR="00C40839" w:rsidRPr="00C40839">
        <w:rPr>
          <w:position w:val="-6"/>
        </w:rPr>
        <w:object w:dxaOrig="260" w:dyaOrig="220" w14:anchorId="0963C767">
          <v:shape id="_x0000_i1350" type="#_x0000_t75" style="width:12.9pt;height:10.75pt" o:ole="">
            <v:imagedata r:id="rId28" o:title=""/>
          </v:shape>
          <o:OLEObject Type="Embed" ProgID="Equation.DSMT4" ShapeID="_x0000_i1350" DrawAspect="Content" ObjectID="_1638262109" r:id="rId29"/>
        </w:object>
      </w:r>
      <w:r w:rsidR="00C40839">
        <w:rPr>
          <w:rFonts w:hint="eastAsia"/>
        </w:rPr>
        <w:t>是计算的表情个数</w:t>
      </w:r>
      <w:r w:rsidR="00C40839">
        <w:t xml:space="preserve"> </w:t>
      </w:r>
    </w:p>
    <w:p w14:paraId="128EF2D0" w14:textId="0D6F4DC3" w:rsidR="00907616" w:rsidRDefault="00907616" w:rsidP="00907616">
      <w:pPr>
        <w:pStyle w:val="MTDisplayEquation"/>
      </w:pPr>
      <w:r>
        <w:tab/>
      </w:r>
      <w:r w:rsidR="005B2ED2" w:rsidRPr="00907616">
        <w:rPr>
          <w:position w:val="-86"/>
        </w:rPr>
        <w:object w:dxaOrig="4800" w:dyaOrig="1840" w14:anchorId="18CA8609">
          <v:shape id="_x0000_i1102" type="#_x0000_t75" style="width:240.2pt;height:91.9pt" o:ole="">
            <v:imagedata r:id="rId30" o:title=""/>
          </v:shape>
          <o:OLEObject Type="Embed" ProgID="Equation.DSMT4" ShapeID="_x0000_i1102" DrawAspect="Content" ObjectID="_1638262110" r:id="rId31"/>
        </w:object>
      </w:r>
      <w:r>
        <w:t xml:space="preserve"> </w:t>
      </w:r>
    </w:p>
    <w:p w14:paraId="0206F953" w14:textId="0478D03A" w:rsidR="005B2ED2" w:rsidRPr="005B2ED2" w:rsidRDefault="005B2ED2" w:rsidP="005B2ED2">
      <w:pPr>
        <w:pStyle w:val="MTDisplayEquation"/>
        <w:rPr>
          <w:rFonts w:hint="eastAsia"/>
        </w:rPr>
      </w:pPr>
      <w:r>
        <w:tab/>
      </w:r>
      <w:r w:rsidRPr="005B2ED2">
        <w:rPr>
          <w:position w:val="-14"/>
        </w:rPr>
        <w:object w:dxaOrig="4380" w:dyaOrig="400" w14:anchorId="70B433B9">
          <v:shape id="_x0000_i1108" type="#_x0000_t75" style="width:219.2pt;height:19.9pt" o:ole="">
            <v:imagedata r:id="rId32" o:title=""/>
          </v:shape>
          <o:OLEObject Type="Embed" ProgID="Equation.DSMT4" ShapeID="_x0000_i1108" DrawAspect="Content" ObjectID="_1638262111" r:id="rId33"/>
        </w:object>
      </w:r>
      <w:r>
        <w:t xml:space="preserve"> </w:t>
      </w:r>
    </w:p>
    <w:p w14:paraId="24508B93" w14:textId="2E6FADE7" w:rsidR="00907616" w:rsidRPr="00907616" w:rsidRDefault="00907616" w:rsidP="00907616">
      <w:pPr>
        <w:pStyle w:val="MTDisplayEquation"/>
        <w:rPr>
          <w:rFonts w:hint="eastAsia"/>
        </w:rPr>
      </w:pPr>
      <w:r>
        <w:tab/>
      </w:r>
      <w:r w:rsidR="005B2ED2" w:rsidRPr="00907616">
        <w:rPr>
          <w:position w:val="-10"/>
        </w:rPr>
        <w:object w:dxaOrig="859" w:dyaOrig="320" w14:anchorId="2D929C43">
          <v:shape id="_x0000_i1104" type="#_x0000_t75" style="width:43pt;height:16.1pt" o:ole="">
            <v:imagedata r:id="rId34" o:title=""/>
          </v:shape>
          <o:OLEObject Type="Embed" ProgID="Equation.DSMT4" ShapeID="_x0000_i1104" DrawAspect="Content" ObjectID="_1638262112" r:id="rId35"/>
        </w:object>
      </w:r>
      <w:r>
        <w:t xml:space="preserve"> </w:t>
      </w:r>
    </w:p>
    <w:p w14:paraId="1E36BE85" w14:textId="390C7FDB" w:rsidR="00C17D0F" w:rsidRDefault="005B2ED2" w:rsidP="005A6FF2">
      <w:pPr>
        <w:ind w:left="360"/>
      </w:pPr>
      <w:r>
        <w:rPr>
          <w:rFonts w:hint="eastAsia"/>
        </w:rPr>
        <w:t>已知</w:t>
      </w:r>
      <w:r w:rsidRPr="005B2ED2">
        <w:rPr>
          <w:position w:val="-10"/>
        </w:rPr>
        <w:object w:dxaOrig="700" w:dyaOrig="320" w14:anchorId="6CF9F4F1">
          <v:shape id="_x0000_i1111" type="#_x0000_t75" style="width:34.95pt;height:16.1pt" o:ole="">
            <v:imagedata r:id="rId36" o:title=""/>
          </v:shape>
          <o:OLEObject Type="Embed" ProgID="Equation.DSMT4" ShapeID="_x0000_i1111" DrawAspect="Content" ObjectID="_1638262113" r:id="rId37"/>
        </w:object>
      </w:r>
      <w:r>
        <w:rPr>
          <w:rFonts w:hint="eastAsia"/>
        </w:rPr>
        <w:t>求</w:t>
      </w:r>
      <w:r>
        <w:t xml:space="preserve">y. </w:t>
      </w:r>
    </w:p>
    <w:p w14:paraId="2F91BEF7" w14:textId="01141F59" w:rsidR="00B5224F" w:rsidRDefault="00B5224F" w:rsidP="00B5224F">
      <w:pPr>
        <w:pStyle w:val="MTDisplayEquation"/>
      </w:pPr>
      <w:r>
        <w:tab/>
      </w:r>
      <w:r w:rsidR="00377CCB" w:rsidRPr="00B5224F">
        <w:rPr>
          <w:position w:val="-132"/>
        </w:rPr>
        <w:object w:dxaOrig="7320" w:dyaOrig="2780" w14:anchorId="53DEC0F9">
          <v:shape id="_x0000_i1366" type="#_x0000_t75" style="width:365.9pt;height:139.15pt" o:ole="">
            <v:imagedata r:id="rId38" o:title=""/>
          </v:shape>
          <o:OLEObject Type="Embed" ProgID="Equation.DSMT4" ShapeID="_x0000_i1366" DrawAspect="Content" ObjectID="_1638262114" r:id="rId39"/>
        </w:object>
      </w:r>
      <w:r>
        <w:t xml:space="preserve"> </w:t>
      </w:r>
    </w:p>
    <w:p w14:paraId="1421B37C" w14:textId="17984685" w:rsidR="00B5224F" w:rsidRDefault="00377CCB" w:rsidP="00377CCB">
      <w:pPr>
        <w:pStyle w:val="MTDisplayEquation"/>
      </w:pPr>
      <w:r>
        <w:tab/>
      </w:r>
      <w:r w:rsidRPr="00377CCB">
        <w:rPr>
          <w:position w:val="-16"/>
        </w:rPr>
        <w:object w:dxaOrig="5760" w:dyaOrig="440" w14:anchorId="5FF5B73D">
          <v:shape id="_x0000_i1359" type="#_x0000_t75" style="width:4in;height:22.05pt" o:ole="">
            <v:imagedata r:id="rId40" o:title=""/>
          </v:shape>
          <o:OLEObject Type="Embed" ProgID="Equation.DSMT4" ShapeID="_x0000_i1359" DrawAspect="Content" ObjectID="_1638262115" r:id="rId41"/>
        </w:object>
      </w:r>
      <w:r>
        <w:t xml:space="preserve"> </w:t>
      </w:r>
    </w:p>
    <w:p w14:paraId="47D61902" w14:textId="22096641" w:rsidR="00377CCB" w:rsidRPr="00377CCB" w:rsidRDefault="00377CCB" w:rsidP="00377CCB">
      <w:pPr>
        <w:pStyle w:val="MTDisplayEquation"/>
        <w:rPr>
          <w:rFonts w:hint="eastAsia"/>
        </w:rPr>
      </w:pPr>
      <w:r>
        <w:tab/>
      </w:r>
      <w:r w:rsidRPr="00377CCB">
        <w:rPr>
          <w:position w:val="-10"/>
        </w:rPr>
        <w:object w:dxaOrig="999" w:dyaOrig="320" w14:anchorId="2A437622">
          <v:shape id="_x0000_i1367" type="#_x0000_t75" style="width:49.95pt;height:16.1pt" o:ole="">
            <v:imagedata r:id="rId42" o:title=""/>
          </v:shape>
          <o:OLEObject Type="Embed" ProgID="Equation.DSMT4" ShapeID="_x0000_i1367" DrawAspect="Content" ObjectID="_1638262116" r:id="rId43"/>
        </w:object>
      </w:r>
      <w:r>
        <w:t xml:space="preserve"> </w:t>
      </w:r>
    </w:p>
    <w:p w14:paraId="04ACE42D" w14:textId="77777777" w:rsidR="00377CCB" w:rsidRPr="00C0691C" w:rsidRDefault="00377CCB" w:rsidP="005A6FF2">
      <w:pPr>
        <w:ind w:left="360"/>
      </w:pPr>
    </w:p>
    <w:sectPr w:rsidR="00377CCB" w:rsidRPr="00C0691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B0E905" w14:textId="77777777" w:rsidR="005C2B54" w:rsidRDefault="005C2B54" w:rsidP="00527EBE">
      <w:r>
        <w:separator/>
      </w:r>
    </w:p>
  </w:endnote>
  <w:endnote w:type="continuationSeparator" w:id="0">
    <w:p w14:paraId="5962F69F" w14:textId="77777777" w:rsidR="005C2B54" w:rsidRDefault="005C2B54" w:rsidP="00527E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23A20DB" w14:textId="77777777" w:rsidR="005C2B54" w:rsidRDefault="005C2B54" w:rsidP="00527EBE">
      <w:r>
        <w:separator/>
      </w:r>
    </w:p>
  </w:footnote>
  <w:footnote w:type="continuationSeparator" w:id="0">
    <w:p w14:paraId="300703CD" w14:textId="77777777" w:rsidR="005C2B54" w:rsidRDefault="005C2B54" w:rsidP="00527E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530393"/>
    <w:multiLevelType w:val="hybridMultilevel"/>
    <w:tmpl w:val="0CB834EA"/>
    <w:lvl w:ilvl="0" w:tplc="569863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52C6009"/>
    <w:multiLevelType w:val="hybridMultilevel"/>
    <w:tmpl w:val="2A9858A8"/>
    <w:lvl w:ilvl="0" w:tplc="A9209BE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F6C77BA"/>
    <w:multiLevelType w:val="hybridMultilevel"/>
    <w:tmpl w:val="B6B02FCA"/>
    <w:lvl w:ilvl="0" w:tplc="326A6DA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7E636802"/>
    <w:multiLevelType w:val="hybridMultilevel"/>
    <w:tmpl w:val="B88684F2"/>
    <w:lvl w:ilvl="0" w:tplc="DA64E22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6515"/>
    <w:rsid w:val="000018A2"/>
    <w:rsid w:val="00024964"/>
    <w:rsid w:val="00081169"/>
    <w:rsid w:val="000F2399"/>
    <w:rsid w:val="000F6668"/>
    <w:rsid w:val="00111F25"/>
    <w:rsid w:val="001A6C26"/>
    <w:rsid w:val="001C30DA"/>
    <w:rsid w:val="001E6E58"/>
    <w:rsid w:val="00222B93"/>
    <w:rsid w:val="00226621"/>
    <w:rsid w:val="002B4C27"/>
    <w:rsid w:val="00377CCB"/>
    <w:rsid w:val="00395A6E"/>
    <w:rsid w:val="003B2281"/>
    <w:rsid w:val="0042325C"/>
    <w:rsid w:val="00433F17"/>
    <w:rsid w:val="00480F99"/>
    <w:rsid w:val="00527EBE"/>
    <w:rsid w:val="005823B1"/>
    <w:rsid w:val="00587514"/>
    <w:rsid w:val="005A6FF2"/>
    <w:rsid w:val="005B28E1"/>
    <w:rsid w:val="005B2ED2"/>
    <w:rsid w:val="005C2B54"/>
    <w:rsid w:val="00651284"/>
    <w:rsid w:val="00823F57"/>
    <w:rsid w:val="00851FD6"/>
    <w:rsid w:val="008E156D"/>
    <w:rsid w:val="008F1C6B"/>
    <w:rsid w:val="00907616"/>
    <w:rsid w:val="00963957"/>
    <w:rsid w:val="00975254"/>
    <w:rsid w:val="009F2AB2"/>
    <w:rsid w:val="00B153D1"/>
    <w:rsid w:val="00B5224F"/>
    <w:rsid w:val="00B96146"/>
    <w:rsid w:val="00BE3374"/>
    <w:rsid w:val="00C01ED4"/>
    <w:rsid w:val="00C0691C"/>
    <w:rsid w:val="00C17D0F"/>
    <w:rsid w:val="00C40839"/>
    <w:rsid w:val="00D00217"/>
    <w:rsid w:val="00D40A5F"/>
    <w:rsid w:val="00E21606"/>
    <w:rsid w:val="00EA5BB8"/>
    <w:rsid w:val="00ED6515"/>
    <w:rsid w:val="00F431A1"/>
    <w:rsid w:val="00FB23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904808"/>
  <w15:chartTrackingRefBased/>
  <w15:docId w15:val="{5FA25130-2906-4A9F-BF66-F70E9C0C8A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0691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4C27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C0691C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5A6FF2"/>
    <w:pPr>
      <w:tabs>
        <w:tab w:val="center" w:pos="4320"/>
        <w:tab w:val="right" w:pos="8300"/>
      </w:tabs>
      <w:ind w:left="360"/>
    </w:pPr>
  </w:style>
  <w:style w:type="character" w:customStyle="1" w:styleId="MTDisplayEquation0">
    <w:name w:val="MTDisplayEquation 字符"/>
    <w:basedOn w:val="a0"/>
    <w:link w:val="MTDisplayEquation"/>
    <w:rsid w:val="005A6FF2"/>
  </w:style>
  <w:style w:type="paragraph" w:styleId="a4">
    <w:name w:val="header"/>
    <w:basedOn w:val="a"/>
    <w:link w:val="a5"/>
    <w:uiPriority w:val="99"/>
    <w:unhideWhenUsed/>
    <w:rsid w:val="00527EB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27EBE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27EB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27EB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13</TotalTime>
  <Pages>2</Pages>
  <Words>132</Words>
  <Characters>758</Characters>
  <Application>Microsoft Office Word</Application>
  <DocSecurity>0</DocSecurity>
  <Lines>6</Lines>
  <Paragraphs>1</Paragraphs>
  <ScaleCrop>false</ScaleCrop>
  <Company/>
  <LinksUpToDate>false</LinksUpToDate>
  <CharactersWithSpaces>8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19</cp:revision>
  <dcterms:created xsi:type="dcterms:W3CDTF">2019-11-07T03:47:00Z</dcterms:created>
  <dcterms:modified xsi:type="dcterms:W3CDTF">2019-12-19T0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